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="005D10D0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1D3FF4">
        <w:rPr>
          <w:rFonts w:ascii="TH SarabunPSK" w:hAnsi="TH SarabunPSK" w:cs="TH SarabunPSK" w:hint="cs"/>
          <w:b/>
          <w:bCs/>
          <w:sz w:val="36"/>
          <w:szCs w:val="36"/>
          <w:cs/>
        </w:rPr>
        <w:t>3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1E1B1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1E1B1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5D10D0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1D3FF4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DA4043" w:rsidRPr="00A63921" w:rsidRDefault="00DA4043" w:rsidP="00DA4043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DA4043" w:rsidRPr="00A63921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บวก และผลลบของเอกนามและพหุนามได้</w:t>
      </w:r>
    </w:p>
    <w:p w:rsidR="00DA4043" w:rsidRPr="00A63921" w:rsidRDefault="00DA4043" w:rsidP="00DA4043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คูณ และผลหารของเอกนามและพหุนามได้</w:t>
      </w:r>
    </w:p>
    <w:p w:rsidR="00DA4043" w:rsidRPr="00A63921" w:rsidRDefault="00DA4043" w:rsidP="00DA4043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>. นักเรียนสามารถ</w:t>
      </w:r>
      <w:r>
        <w:rPr>
          <w:rFonts w:ascii="TH SarabunPSK" w:hAnsi="TH SarabunPSK" w:cs="TH SarabunPSK" w:hint="cs"/>
          <w:sz w:val="32"/>
          <w:szCs w:val="32"/>
          <w:cs/>
        </w:rPr>
        <w:t>เขียนพหุนามในรูปผลสำเร็จได้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 นักเรียนสามารถบอกดีกรีของพหุนามที่กำหนดให้ได้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3. นักเรียนสามารถหาผลบวกและผลลบของพหุนามที่กำหนดให้ได้</w:t>
      </w:r>
    </w:p>
    <w:p w:rsidR="00DA4043" w:rsidRPr="00A63921" w:rsidRDefault="00DA4043" w:rsidP="00DA4043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B5DAD">
        <w:rPr>
          <w:rFonts w:ascii="TH SarabunPSK" w:hAnsi="TH SarabunPSK" w:cs="TH SarabunPSK"/>
          <w:b/>
          <w:bCs/>
          <w:sz w:val="32"/>
          <w:szCs w:val="32"/>
          <w:cs/>
        </w:rPr>
        <w:t>พหุนาม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คือ นิพจน์ที่เขียนในรูปเอกนามหรือเขียนในรูปการบวกของเอกนามตั้งแต่สองเอกนามขึ้นไ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DA4043" w:rsidRPr="00F8587D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ในพหุนาม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 เรียกแต่ละเอกนามที่อยู่ในพหุนามว่า พจน์ (</w:t>
      </w:r>
      <w:r w:rsidRPr="00F8587D">
        <w:rPr>
          <w:rFonts w:ascii="TH SarabunPSK" w:hAnsi="TH SarabunPSK" w:cs="TH SarabunPSK"/>
          <w:sz w:val="32"/>
          <w:szCs w:val="32"/>
        </w:rPr>
        <w:t>term</w:t>
      </w:r>
      <w:r w:rsidRPr="00F8587D">
        <w:rPr>
          <w:rFonts w:ascii="TH SarabunPSK" w:hAnsi="TH SarabunPSK" w:cs="TH SarabunPSK"/>
          <w:sz w:val="32"/>
          <w:szCs w:val="32"/>
          <w:cs/>
        </w:rPr>
        <w:t>) ของพหุนาม และกรณี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พหุนามนั้นมีเอกนามที่คล้ายกัน เรียกเอกนามที่คล้ายกันว่า </w:t>
      </w:r>
      <w:r w:rsidRPr="00BB5DAD">
        <w:rPr>
          <w:rFonts w:ascii="TH SarabunPSK" w:hAnsi="TH SarabunPSK" w:cs="TH SarabunPSK"/>
          <w:b/>
          <w:bCs/>
          <w:sz w:val="32"/>
          <w:szCs w:val="32"/>
          <w:cs/>
        </w:rPr>
        <w:t>พจน์ที่คล้ายกัน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F8587D">
        <w:rPr>
          <w:rFonts w:ascii="TH SarabunPSK" w:hAnsi="TH SarabunPSK" w:cs="TH SarabunPSK"/>
          <w:sz w:val="32"/>
          <w:szCs w:val="32"/>
        </w:rPr>
        <w:t>like terms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:rsidR="00DA4043" w:rsidRPr="00F8587D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ในกรณีที่พหุนามมีพจน์บางพจน์ที่คล้ายกัน สามารถรวมพจน์ที่คล้ายกันเข้าด้วยกัน เพื่อทำให้พหุนามนั้นอยู่ในรูปที่ไม่มีพจน์ที่คล้ายกันเลย เรียกพหุนามที่ไม่มีพจน์ที่คล้ายกันเลยว่า </w:t>
      </w:r>
      <w:r w:rsidRPr="00E26EF5">
        <w:rPr>
          <w:rFonts w:ascii="TH SarabunPSK" w:hAnsi="TH SarabunPSK" w:cs="TH SarabunPSK"/>
          <w:b/>
          <w:bCs/>
          <w:sz w:val="32"/>
          <w:szCs w:val="32"/>
          <w:cs/>
        </w:rPr>
        <w:t>พหุนามในรูปผลสำเร็จ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และเรียกดีกรีสูงสุดของพจน์ของพหุนามในรูปผลสำเร็จว่า </w:t>
      </w:r>
      <w:r w:rsidRPr="00E26EF5">
        <w:rPr>
          <w:rFonts w:ascii="TH SarabunPSK" w:hAnsi="TH SarabunPSK" w:cs="TH SarabunPSK"/>
          <w:b/>
          <w:bCs/>
          <w:sz w:val="32"/>
          <w:szCs w:val="32"/>
          <w:cs/>
        </w:rPr>
        <w:t>ดีกรีของพหุนาม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26EF5">
        <w:rPr>
          <w:rFonts w:ascii="TH SarabunPSK" w:hAnsi="TH SarabunPSK" w:cs="TH SarabunPSK"/>
          <w:b/>
          <w:bCs/>
          <w:sz w:val="32"/>
          <w:szCs w:val="32"/>
          <w:cs/>
        </w:rPr>
        <w:t>การหาผลบวกของพหุนา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sz w:val="32"/>
          <w:szCs w:val="32"/>
          <w:cs/>
        </w:rPr>
        <w:t>ทำได้โดยนำพหุนามมาเขียนในรูปการบวกและถ้ามีพจน์ที่คล้ายกัน ให้บวกพจน์ที่คล้ายกันเข้าด้ว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</w:p>
    <w:p w:rsidR="00DA4043" w:rsidRPr="00592F51" w:rsidRDefault="00DA4043" w:rsidP="00DA4043">
      <w:pPr>
        <w:spacing w:line="240" w:lineRule="auto"/>
        <w:ind w:firstLine="720"/>
        <w:jc w:val="thaiDistribute"/>
        <w:rPr>
          <w:rFonts w:ascii="TH SarabunPSK" w:hAnsi="TH SarabunPSK" w:cs="TH SarabunPSK"/>
          <w:spacing w:val="-10"/>
          <w:sz w:val="32"/>
          <w:szCs w:val="32"/>
        </w:rPr>
      </w:pPr>
      <w:r w:rsidRPr="00E26EF5">
        <w:rPr>
          <w:rFonts w:ascii="TH SarabunPSK" w:hAnsi="TH SarabunPSK" w:cs="TH SarabunPSK"/>
          <w:b/>
          <w:bCs/>
          <w:spacing w:val="-10"/>
          <w:sz w:val="32"/>
          <w:szCs w:val="32"/>
          <w:cs/>
        </w:rPr>
        <w:t>การลบพหุนามด้วยพหุนาม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</w:t>
      </w:r>
      <w:r w:rsidRPr="00592F51">
        <w:rPr>
          <w:rFonts w:ascii="TH SarabunPSK" w:hAnsi="TH SarabunPSK" w:cs="TH SarabunPSK"/>
          <w:spacing w:val="-10"/>
          <w:sz w:val="32"/>
          <w:szCs w:val="32"/>
          <w:cs/>
        </w:rPr>
        <w:t>ทำได้ โดยบวกพหุนามตัวตั้งด้วยพจน์ตรงข้ามของแต่ละพจน์ของ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    </w:t>
      </w:r>
      <w:r w:rsidRPr="00592F51">
        <w:rPr>
          <w:rFonts w:ascii="TH SarabunPSK" w:hAnsi="TH SarabunPSK" w:cs="TH SarabunPSK"/>
          <w:spacing w:val="-10"/>
          <w:sz w:val="32"/>
          <w:szCs w:val="32"/>
          <w:cs/>
        </w:rPr>
        <w:t>พหุนามตัวลบ</w:t>
      </w:r>
    </w:p>
    <w:p w:rsidR="00DA4043" w:rsidRDefault="00DA4043" w:rsidP="00DA4043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DA4043" w:rsidRPr="00A63921" w:rsidRDefault="00DA4043" w:rsidP="00DA4043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ะการเรียนรู้</w:t>
      </w:r>
    </w:p>
    <w:p w:rsidR="00DA4043" w:rsidRPr="00A63921" w:rsidRDefault="00DA4043" w:rsidP="00DA4043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DA4043" w:rsidRPr="00C56DF9" w:rsidRDefault="00DA4043" w:rsidP="00DA4043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พหุนาม</w:t>
      </w:r>
    </w:p>
    <w:p w:rsidR="00DA4043" w:rsidRPr="00A63921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DA4043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- การ</w:t>
      </w:r>
      <w:r>
        <w:rPr>
          <w:rFonts w:ascii="TH SarabunPSK" w:hAnsi="TH SarabunPSK" w:cs="TH SarabunPSK" w:hint="cs"/>
          <w:sz w:val="32"/>
          <w:szCs w:val="32"/>
          <w:cs/>
        </w:rPr>
        <w:t>แก้ปัญหา</w:t>
      </w:r>
    </w:p>
    <w:p w:rsidR="00DA4043" w:rsidRPr="00A63921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 การให้เหตุผล</w:t>
      </w:r>
    </w:p>
    <w:p w:rsidR="00DA4043" w:rsidRPr="00526D1D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DA4043" w:rsidRPr="00A63921" w:rsidRDefault="00DA4043" w:rsidP="00DA4043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ุณลักษณะอันพึงประสงค์</w:t>
      </w:r>
    </w:p>
    <w:p w:rsidR="00DA4043" w:rsidRPr="00A63921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DA4043" w:rsidRPr="00A63921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DA4043" w:rsidRPr="00A63921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DA4043" w:rsidRPr="00A63921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สมรรถนะ</w:t>
      </w:r>
    </w:p>
    <w:p w:rsidR="00DA4043" w:rsidRPr="00A63921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DA4043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DA4043" w:rsidRPr="00A63921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ความสามารถในการแก้ปัญหา</w:t>
      </w:r>
    </w:p>
    <w:p w:rsidR="00DA4043" w:rsidRPr="00A63921" w:rsidRDefault="00DA4043" w:rsidP="00DA4043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DA4043" w:rsidRPr="00A63921" w:rsidRDefault="00DA4043" w:rsidP="00DA4043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DA4043" w:rsidRDefault="00DA4043" w:rsidP="00DA4043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ครูทบทวนเกี่ยวกับเอกนาม ว่า</w:t>
      </w:r>
      <w:r w:rsidRPr="00F8587D">
        <w:rPr>
          <w:rFonts w:ascii="TH SarabunPSK" w:hAnsi="TH SarabunPSK" w:cs="TH SarabunPSK"/>
          <w:sz w:val="32"/>
          <w:szCs w:val="32"/>
          <w:cs/>
        </w:rPr>
        <w:t>นิพจน์ที่สามารถเขียนให้อยู่ในรูปการคูณ</w:t>
      </w:r>
      <w:r>
        <w:rPr>
          <w:rFonts w:ascii="TH SarabunPSK" w:hAnsi="TH SarabunPSK" w:cs="TH SarabunPSK" w:hint="cs"/>
          <w:sz w:val="32"/>
          <w:szCs w:val="32"/>
          <w:cs/>
        </w:rPr>
        <w:t>กัน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ของค่าคงตัวกับตัวแปรตั้งแต่หนึ่งตัวขึ้นไป และเลขชี้กำลังของตัวแปรแต่ละตัวเป็นศูนย์หรือจำนวนเต็มบวก </w:t>
      </w:r>
      <w:r>
        <w:rPr>
          <w:rFonts w:ascii="TH SarabunPSK" w:hAnsi="TH SarabunPSK" w:cs="TH SarabunPSK" w:hint="cs"/>
          <w:sz w:val="32"/>
          <w:szCs w:val="32"/>
          <w:cs/>
        </w:rPr>
        <w:t>จะ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เรียกว่า </w:t>
      </w:r>
      <w:r w:rsidRPr="00B85D1B">
        <w:rPr>
          <w:rFonts w:ascii="TH SarabunPSK" w:hAnsi="TH SarabunPSK" w:cs="TH SarabunPSK"/>
          <w:sz w:val="32"/>
          <w:szCs w:val="32"/>
          <w:cs/>
        </w:rPr>
        <w:t>เอกนาม</w:t>
      </w:r>
      <w:r w:rsidRPr="005E294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:rsidR="00DA4043" w:rsidRDefault="00DA4043" w:rsidP="00DA4043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lang w:val="en-GB"/>
        </w:rPr>
        <w:tab/>
        <w:t>2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ครูให้นักเรียนช่วยกันยกตัวอย่างเอกนามมาประมาณ 5 ตัวอย่าง</w:t>
      </w:r>
    </w:p>
    <w:p w:rsidR="00DA4043" w:rsidRPr="00C56DF9" w:rsidRDefault="00DA4043" w:rsidP="00DA4043">
      <w:pPr>
        <w:spacing w:before="240" w:after="0" w:line="240" w:lineRule="auto"/>
        <w:ind w:right="-1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DA4043" w:rsidRPr="00F8587D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3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ครูให้นักเรียนสังเกตนิพจน์แต่ละนิพจน์บนกระดาน โดยให้นักเรียนสังเกตกำลังของตัวแปรในแต่ละนิพจน์ </w:t>
      </w:r>
    </w:p>
    <w:p w:rsidR="00DA4043" w:rsidRPr="00F8587D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4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ครูแนะนำลักษณะของพหุนาม โดยยกตัวอย่างนิพจน์ที่นักเรียนเขียนบนกระดานประกอบ แล้วร่วมกันสรุปความหมายของพหุนาม </w:t>
      </w:r>
      <w:r>
        <w:rPr>
          <w:rFonts w:ascii="TH SarabunPSK" w:hAnsi="TH SarabunPSK" w:cs="TH SarabunPSK" w:hint="cs"/>
          <w:sz w:val="32"/>
          <w:szCs w:val="32"/>
          <w:cs/>
        </w:rPr>
        <w:t>ดังนี้</w:t>
      </w:r>
    </w:p>
    <w:p w:rsidR="00DA4043" w:rsidRPr="00F8587D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นิพจน์ที่อยู่ในรูปเอกนามหรือเขียนอยู่ในรูปการบวกของเอกนามตั้งแต่สองเอกนามขึ้นไป เรียกว่า 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 xml:space="preserve">พหุนาม </w:t>
      </w:r>
      <w:r>
        <w:rPr>
          <w:rFonts w:ascii="TH SarabunPSK" w:hAnsi="TH SarabunPSK" w:cs="TH SarabunPSK"/>
          <w:sz w:val="32"/>
          <w:szCs w:val="32"/>
          <w:cs/>
        </w:rPr>
        <w:t xml:space="preserve">ดังนั้นพหุนามก็คือ เอกนาม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หรือผลบวกของเอกนามนั่นเอง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u w:val="single"/>
          <w:cs/>
        </w:rPr>
        <w:t>ตัวอย่างของพหุนาม</w:t>
      </w:r>
    </w:p>
    <w:p w:rsidR="00DA4043" w:rsidRPr="00F8587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189" type="#_x0000_t75" style="width:8.75pt;height:14.4pt" o:ole="">
            <v:imagedata r:id="rId9" o:title=""/>
          </v:shape>
          <o:OLEObject Type="Embed" ProgID="Equation.DSMT4" ShapeID="_x0000_i1189" DrawAspect="Content" ObjectID="_1578732849" r:id="rId1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300" w:dyaOrig="220">
          <v:shape id="_x0000_i1190" type="#_x0000_t75" style="width:15.05pt;height:11.25pt" o:ole="">
            <v:imagedata r:id="rId11" o:title=""/>
          </v:shape>
          <o:OLEObject Type="Embed" ProgID="Equation.DSMT4" ShapeID="_x0000_i1190" DrawAspect="Content" ObjectID="_1578732850" r:id="rId1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เป็นเอกนาม</w:t>
      </w:r>
    </w:p>
    <w:p w:rsidR="00DA4043" w:rsidRPr="00F8587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460" w:dyaOrig="279">
          <v:shape id="_x0000_i1191" type="#_x0000_t75" style="width:22.55pt;height:14.4pt" o:ole="">
            <v:imagedata r:id="rId13" o:title=""/>
          </v:shape>
          <o:OLEObject Type="Embed" ProgID="Equation.DSMT4" ShapeID="_x0000_i1191" DrawAspect="Content" ObjectID="_1578732851" r:id="rId1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300" w:dyaOrig="220">
          <v:shape id="_x0000_i1192" type="#_x0000_t75" style="width:15.05pt;height:11.25pt" o:ole="">
            <v:imagedata r:id="rId11" o:title=""/>
          </v:shape>
          <o:OLEObject Type="Embed" ProgID="Equation.DSMT4" ShapeID="_x0000_i1192" DrawAspect="Content" ObjectID="_1578732852" r:id="rId15"/>
        </w:objec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เป็นเอกนาม</w:t>
      </w:r>
    </w:p>
    <w:p w:rsidR="00DA4043" w:rsidRPr="00F8587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740" w:dyaOrig="320">
          <v:shape id="_x0000_i1193" type="#_x0000_t75" style="width:37.55pt;height:15.65pt" o:ole="">
            <v:imagedata r:id="rId16" o:title=""/>
          </v:shape>
          <o:OLEObject Type="Embed" ProgID="Equation.DSMT4" ShapeID="_x0000_i1193" DrawAspect="Content" ObjectID="_1578732853" r:id="rId17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300" w:dyaOrig="220">
          <v:shape id="_x0000_i1194" type="#_x0000_t75" style="width:15.05pt;height:11.25pt" o:ole="">
            <v:imagedata r:id="rId11" o:title=""/>
          </v:shape>
          <o:OLEObject Type="Embed" ProgID="Equation.DSMT4" ShapeID="_x0000_i1194" DrawAspect="Content" ObjectID="_1578732854" r:id="rId18"/>
        </w:objec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เป็นผลบวกของเอกนาม</w:t>
      </w:r>
    </w:p>
    <w:p w:rsidR="00DA4043" w:rsidRPr="00F8587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060" w:dyaOrig="360">
          <v:shape id="_x0000_i1195" type="#_x0000_t75" style="width:53.2pt;height:18.8pt" o:ole="">
            <v:imagedata r:id="rId19" o:title=""/>
          </v:shape>
          <o:OLEObject Type="Embed" ProgID="Equation.DSMT4" ShapeID="_x0000_i1195" DrawAspect="Content" ObjectID="_1578732855" r:id="rId2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300" w:dyaOrig="220">
          <v:shape id="_x0000_i1196" type="#_x0000_t75" style="width:15.05pt;height:11.25pt" o:ole="">
            <v:imagedata r:id="rId11" o:title=""/>
          </v:shape>
          <o:OLEObject Type="Embed" ProgID="Equation.DSMT4" ShapeID="_x0000_i1196" DrawAspect="Content" ObjectID="_1578732856" r:id="rId21"/>
        </w:object>
      </w: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เป็นผลบวกของเอกนาม</w:t>
      </w:r>
    </w:p>
    <w:p w:rsidR="00DA4043" w:rsidRPr="00F8587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สำหรับพหุนาม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ๆ จะเรียกแต่ละเอกนามที่อยู่ในพหุนามนั้นว่า 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>พจน์ของพหุนา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ในกรณีที่พหุนามนั้นมีเอกนามที่คล้ายกัน จะเรียกเอกนามที่คล้ายกันว่า 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>พจน์ที่คล้ายกัน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เช่น</w:t>
      </w: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พหุ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นาม </w: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197" type="#_x0000_t75" style="width:8.75pt;height:14.4pt" o:ole="">
            <v:imagedata r:id="rId9" o:title=""/>
          </v:shape>
          <o:OLEObject Type="Embed" ProgID="Equation.DSMT4" ShapeID="_x0000_i1197" DrawAspect="Content" ObjectID="_1578732857" r:id="rId22"/>
        </w:objec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C56DF9">
        <w:rPr>
          <w:rFonts w:ascii="TH SarabunPSK" w:hAnsi="TH SarabunPSK" w:cs="TH SarabunPSK"/>
          <w:sz w:val="32"/>
          <w:szCs w:val="32"/>
        </w:rPr>
        <w:t xml:space="preserve">1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198" type="#_x0000_t75" style="width:8.75pt;height:14.4pt" o:ole="">
            <v:imagedata r:id="rId9" o:title=""/>
          </v:shape>
          <o:OLEObject Type="Embed" ProgID="Equation.DSMT4" ShapeID="_x0000_i1198" DrawAspect="Content" ObjectID="_1578732858" r:id="rId23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พหุนาม </w: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660" w:dyaOrig="279">
          <v:shape id="_x0000_i1199" type="#_x0000_t75" style="width:33.8pt;height:14.4pt" o:ole="">
            <v:imagedata r:id="rId24" o:title=""/>
          </v:shape>
          <o:OLEObject Type="Embed" ProgID="Equation.DSMT4" ShapeID="_x0000_i1199" DrawAspect="Content" ObjectID="_1578732859" r:id="rId25"/>
        </w:objec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C56DF9">
        <w:rPr>
          <w:rFonts w:ascii="TH SarabunPSK" w:hAnsi="TH SarabunPSK" w:cs="TH SarabunPSK"/>
          <w:sz w:val="32"/>
          <w:szCs w:val="32"/>
        </w:rPr>
        <w:t xml:space="preserve">2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320" w:dyaOrig="279">
          <v:shape id="_x0000_i1200" type="#_x0000_t75" style="width:15.65pt;height:14.4pt" o:ole="">
            <v:imagedata r:id="rId26" o:title=""/>
          </v:shape>
          <o:OLEObject Type="Embed" ProgID="Equation.DSMT4" ShapeID="_x0000_i1200" DrawAspect="Content" ObjectID="_1578732860" r:id="rId27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201" type="#_x0000_t75" style="width:8.75pt;height:14.4pt" o:ole="">
            <v:imagedata r:id="rId9" o:title=""/>
          </v:shape>
          <o:OLEObject Type="Embed" ProgID="Equation.DSMT4" ShapeID="_x0000_i1201" DrawAspect="Content" ObjectID="_1578732861" r:id="rId28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พหุนาม </w: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100" w:dyaOrig="320">
          <v:shape id="_x0000_i1202" type="#_x0000_t75" style="width:55.7pt;height:15.65pt" o:ole="">
            <v:imagedata r:id="rId29" o:title=""/>
          </v:shape>
          <o:OLEObject Type="Embed" ProgID="Equation.DSMT4" ShapeID="_x0000_i1202" DrawAspect="Content" ObjectID="_1578732862" r:id="rId30"/>
        </w:objec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C56DF9">
        <w:rPr>
          <w:rFonts w:ascii="TH SarabunPSK" w:hAnsi="TH SarabunPSK" w:cs="TH SarabunPSK"/>
          <w:sz w:val="32"/>
          <w:szCs w:val="32"/>
        </w:rPr>
        <w:t xml:space="preserve">3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79" w:dyaOrig="320">
          <v:shape id="_x0000_i1203" type="#_x0000_t75" style="width:14.4pt;height:15.65pt" o:ole="">
            <v:imagedata r:id="rId31" o:title=""/>
          </v:shape>
          <o:OLEObject Type="Embed" ProgID="Equation.DSMT4" ShapeID="_x0000_i1203" DrawAspect="Content" ObjectID="_1578732863" r:id="rId3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460" w:dyaOrig="279">
          <v:shape id="_x0000_i1204" type="#_x0000_t75" style="width:22.55pt;height:14.4pt" o:ole="">
            <v:imagedata r:id="rId33" o:title=""/>
          </v:shape>
          <o:OLEObject Type="Embed" ProgID="Equation.DSMT4" ShapeID="_x0000_i1204" DrawAspect="Content" ObjectID="_1578732864" r:id="rId34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205" type="#_x0000_t75" style="width:8.75pt;height:14.4pt" o:ole="">
            <v:imagedata r:id="rId9" o:title=""/>
          </v:shape>
          <o:OLEObject Type="Embed" ProgID="Equation.DSMT4" ShapeID="_x0000_i1205" DrawAspect="Content" ObjectID="_1578732865" r:id="rId35"/>
        </w:object>
      </w:r>
    </w:p>
    <w:p w:rsidR="00DA4043" w:rsidRDefault="00DA4043" w:rsidP="00DA4043">
      <w:pPr>
        <w:spacing w:after="0" w:line="240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พหุนาม </w: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560" w:dyaOrig="320">
          <v:shape id="_x0000_i1206" type="#_x0000_t75" style="width:78.9pt;height:15.65pt" o:ole="">
            <v:imagedata r:id="rId36" o:title=""/>
          </v:shape>
          <o:OLEObject Type="Embed" ProgID="Equation.DSMT4" ShapeID="_x0000_i1206" DrawAspect="Content" ObjectID="_1578732866" r:id="rId37"/>
        </w:object>
      </w:r>
      <w:r w:rsidRPr="00C56DF9">
        <w:rPr>
          <w:rFonts w:ascii="TH SarabunPSK" w:hAnsi="TH SarabunPSK" w:cs="TH SarabunPSK"/>
          <w:b/>
          <w:bCs/>
          <w:i/>
          <w:iCs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C56DF9">
        <w:rPr>
          <w:rFonts w:ascii="TH SarabunPSK" w:hAnsi="TH SarabunPSK" w:cs="TH SarabunPSK"/>
          <w:sz w:val="32"/>
          <w:szCs w:val="32"/>
        </w:rPr>
        <w:t xml:space="preserve">4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79" w:dyaOrig="320">
          <v:shape id="_x0000_i1207" type="#_x0000_t75" style="width:14.4pt;height:15.65pt" o:ole="">
            <v:imagedata r:id="rId31" o:title=""/>
          </v:shape>
          <o:OLEObject Type="Embed" ProgID="Equation.DSMT4" ShapeID="_x0000_i1207" DrawAspect="Content" ObjectID="_1578732867" r:id="rId38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460" w:dyaOrig="279">
          <v:shape id="_x0000_i1208" type="#_x0000_t75" style="width:22.55pt;height:14.4pt" o:ole="">
            <v:imagedata r:id="rId33" o:title=""/>
          </v:shape>
          <o:OLEObject Type="Embed" ProgID="Equation.DSMT4" ShapeID="_x0000_i1208" DrawAspect="Content" ObjectID="_1578732868" r:id="rId39"/>
        </w:object>
      </w:r>
      <w:r w:rsidRPr="00C56DF9">
        <w:rPr>
          <w:rFonts w:ascii="TH SarabunPSK" w:hAnsi="TH SarabunPSK" w:cs="TH SarabunPSK"/>
          <w:sz w:val="32"/>
          <w:szCs w:val="32"/>
        </w:rPr>
        <w:t>,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320" w:dyaOrig="279">
          <v:shape id="_x0000_i1209" type="#_x0000_t75" style="width:15.65pt;height:14.4pt" o:ole="">
            <v:imagedata r:id="rId40" o:title=""/>
          </v:shape>
          <o:OLEObject Type="Embed" ProgID="Equation.DSMT4" ShapeID="_x0000_i1209" DrawAspect="Content" ObjectID="_1578732869" r:id="rId41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กับ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210" type="#_x0000_t75" style="width:8.75pt;height:14.4pt" o:ole="">
            <v:imagedata r:id="rId9" o:title=""/>
          </v:shape>
          <o:OLEObject Type="Embed" ProgID="Equation.DSMT4" ShapeID="_x0000_i1210" DrawAspect="Content" ObjectID="_1578732870" r:id="rId4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460" w:dyaOrig="279">
          <v:shape id="_x0000_i1211" type="#_x0000_t75" style="width:22.55pt;height:14.4pt" o:ole="">
            <v:imagedata r:id="rId33" o:title=""/>
          </v:shape>
          <o:OLEObject Type="Embed" ProgID="Equation.DSMT4" ShapeID="_x0000_i1211" DrawAspect="Content" ObjectID="_1578732871" r:id="rId43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กับ </w:t>
      </w:r>
    </w:p>
    <w:p w:rsidR="00DA4043" w:rsidRPr="00C56DF9" w:rsidRDefault="00DA4043" w:rsidP="00DA4043">
      <w:pPr>
        <w:spacing w:after="0" w:line="240" w:lineRule="auto"/>
        <w:ind w:left="3600"/>
        <w:rPr>
          <w:rFonts w:ascii="TH SarabunPSK" w:hAnsi="TH SarabunPSK" w:cs="TH SarabunPSK"/>
          <w:sz w:val="32"/>
          <w:szCs w:val="32"/>
          <w:cs/>
        </w:rPr>
      </w:pP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320" w:dyaOrig="279">
          <v:shape id="_x0000_i1212" type="#_x0000_t75" style="width:15.65pt;height:14.4pt" o:ole="">
            <v:imagedata r:id="rId40" o:title=""/>
          </v:shape>
          <o:OLEObject Type="Embed" ProgID="Equation.DSMT4" ShapeID="_x0000_i1212" DrawAspect="Content" ObjectID="_1578732872" r:id="rId44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>เป็นพจน์ที่คล้ายกัน</w:t>
      </w:r>
    </w:p>
    <w:p w:rsidR="00DA4043" w:rsidRPr="006A15FA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5. ครูอธิบายเพิ่มเติมว่า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ในกรณีของพหุนามที่ </w:t>
      </w:r>
      <w:r w:rsidRPr="00C56DF9">
        <w:rPr>
          <w:rFonts w:ascii="TH SarabunPSK" w:hAnsi="TH SarabunPSK" w:cs="TH SarabunPSK"/>
          <w:sz w:val="32"/>
          <w:szCs w:val="32"/>
        </w:rPr>
        <w:t xml:space="preserve">4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มีพจน์ที่คล้ายกัน เราสามารถรวมพจน์ที่คล้ายกันเข้าด้วยกันเป็น </w:t>
      </w:r>
      <w:r w:rsidRPr="00C56DF9">
        <w:rPr>
          <w:rFonts w:ascii="TH SarabunPSK" w:hAnsi="TH SarabunPSK" w:cs="TH SarabunPSK"/>
          <w:sz w:val="32"/>
          <w:szCs w:val="32"/>
        </w:rPr>
        <w:t xml:space="preserve">1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เหลือเป็น </w:t>
      </w:r>
      <w:r w:rsidRPr="00C56DF9">
        <w:rPr>
          <w:rFonts w:ascii="TH SarabunPSK" w:hAnsi="TH SarabunPSK" w:cs="TH SarabunPSK"/>
          <w:sz w:val="32"/>
          <w:szCs w:val="32"/>
        </w:rPr>
        <w:t xml:space="preserve">3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100" w:dyaOrig="320">
          <v:shape id="_x0000_i1213" type="#_x0000_t75" style="width:55.7pt;height:15.65pt" o:ole="">
            <v:imagedata r:id="rId45" o:title=""/>
          </v:shape>
          <o:OLEObject Type="Embed" ProgID="Equation.DSMT4" ShapeID="_x0000_i1213" DrawAspect="Content" ObjectID="_1578732873" r:id="rId4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A15FA">
        <w:rPr>
          <w:rFonts w:ascii="TH SarabunPSK" w:hAnsi="TH SarabunPSK" w:cs="TH SarabunPSK"/>
          <w:sz w:val="32"/>
          <w:szCs w:val="32"/>
          <w:cs/>
        </w:rPr>
        <w:t xml:space="preserve">และพหุนามที่ไม่มีพจน์ที่คล้ายกันเลย เรียกว่า </w:t>
      </w:r>
      <w:r w:rsidRPr="006A15FA">
        <w:rPr>
          <w:rFonts w:ascii="TH SarabunPSK" w:hAnsi="TH SarabunPSK" w:cs="TH SarabunPSK"/>
          <w:b/>
          <w:bCs/>
          <w:sz w:val="32"/>
          <w:szCs w:val="32"/>
          <w:cs/>
        </w:rPr>
        <w:t>พหุนามในรูปผลสำเร็จ</w:t>
      </w:r>
    </w:p>
    <w:p w:rsidR="00DA4043" w:rsidRPr="00C56DF9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6.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เมื่อเขียนพหุนามให้อยู่ในรูปผลสำเร็จแล้ว จะเรียกดีกรีสูงสุดของพจน์ของพหุนามในรูปผลสำเร็จว่า </w:t>
      </w:r>
      <w:r w:rsidRPr="00C56DF9">
        <w:rPr>
          <w:rFonts w:ascii="TH SarabunPSK" w:hAnsi="TH SarabunPSK" w:cs="TH SarabunPSK"/>
          <w:b/>
          <w:bCs/>
          <w:sz w:val="32"/>
          <w:szCs w:val="32"/>
          <w:cs/>
        </w:rPr>
        <w:t>ดีกรีของพหุนาม</w:t>
      </w:r>
    </w:p>
    <w:p w:rsidR="00DA4043" w:rsidRPr="006A15FA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ที่ </w:t>
      </w:r>
      <w:r w:rsidRPr="006A15FA">
        <w:rPr>
          <w:rFonts w:ascii="TH SarabunPSK" w:hAnsi="TH SarabunPSK" w:cs="TH SarabunPSK"/>
          <w:sz w:val="32"/>
          <w:szCs w:val="32"/>
          <w:u w:val="double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6A15FA">
        <w:rPr>
          <w:rFonts w:ascii="TH SarabunPSK" w:hAnsi="TH SarabunPSK" w:cs="TH SarabunPSK"/>
          <w:sz w:val="32"/>
          <w:szCs w:val="32"/>
          <w:cs/>
        </w:rPr>
        <w:t>จงเขียนพหุนามในแต่ละข้อต่อไปนี้ให้อยู่ในรูปผลสำเร็จ พร้อมทั้งบอกดีกรีของพหุนาม</w:t>
      </w:r>
    </w:p>
    <w:p w:rsidR="00DA4043" w:rsidRPr="006A15FA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6A15FA">
        <w:rPr>
          <w:rFonts w:ascii="TH SarabunPSK" w:hAnsi="TH SarabunPSK" w:cs="TH SarabunPSK"/>
          <w:sz w:val="32"/>
          <w:szCs w:val="32"/>
        </w:rPr>
        <w:t>1</w:t>
      </w:r>
      <w:r w:rsidRPr="006A15FA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6A15FA">
        <w:rPr>
          <w:rFonts w:ascii="TH SarabunPSK" w:hAnsi="TH SarabunPSK" w:cs="TH SarabunPSK"/>
          <w:position w:val="-6"/>
          <w:sz w:val="32"/>
          <w:szCs w:val="32"/>
          <w:cs/>
        </w:rPr>
        <w:object w:dxaOrig="1460" w:dyaOrig="279">
          <v:shape id="_x0000_i1214" type="#_x0000_t75" style="width:72.65pt;height:14.4pt" o:ole="">
            <v:imagedata r:id="rId47" o:title=""/>
          </v:shape>
          <o:OLEObject Type="Embed" ProgID="Equation.DSMT4" ShapeID="_x0000_i1214" DrawAspect="Content" ObjectID="_1578732874" r:id="rId48"/>
        </w:object>
      </w:r>
      <w:r w:rsidRPr="006A15FA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6A15FA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6A15FA">
        <w:rPr>
          <w:rFonts w:ascii="TH SarabunPSK" w:hAnsi="TH SarabunPSK" w:cs="TH SarabunPSK"/>
          <w:sz w:val="32"/>
          <w:szCs w:val="32"/>
        </w:rPr>
        <w:t>2</w:t>
      </w:r>
      <w:r w:rsidRPr="006A15FA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6A15FA">
        <w:rPr>
          <w:rFonts w:ascii="TH SarabunPSK" w:hAnsi="TH SarabunPSK" w:cs="TH SarabunPSK"/>
          <w:position w:val="-10"/>
          <w:sz w:val="32"/>
          <w:szCs w:val="32"/>
          <w:cs/>
        </w:rPr>
        <w:object w:dxaOrig="2320" w:dyaOrig="360">
          <v:shape id="_x0000_i1215" type="#_x0000_t75" style="width:115.85pt;height:18.8pt" o:ole="">
            <v:imagedata r:id="rId49" o:title=""/>
          </v:shape>
          <o:OLEObject Type="Embed" ProgID="Equation.DSMT4" ShapeID="_x0000_i1215" DrawAspect="Content" ObjectID="_1578732875" r:id="rId50"/>
        </w:object>
      </w:r>
      <w:r w:rsidRPr="006A15FA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6A15FA">
        <w:rPr>
          <w:rFonts w:ascii="TH SarabunPSK" w:hAnsi="TH SarabunPSK" w:cs="TH SarabunPSK"/>
          <w:sz w:val="32"/>
          <w:szCs w:val="32"/>
          <w:cs/>
        </w:rPr>
        <w:tab/>
      </w:r>
      <w:r w:rsidRPr="006A15FA">
        <w:rPr>
          <w:rFonts w:ascii="TH SarabunPSK" w:hAnsi="TH SarabunPSK" w:cs="TH SarabunPSK"/>
          <w:sz w:val="32"/>
          <w:szCs w:val="32"/>
        </w:rPr>
        <w:t>1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460" w:dyaOrig="279">
          <v:shape id="_x0000_i1216" type="#_x0000_t75" style="width:72.65pt;height:14.4pt" o:ole="">
            <v:imagedata r:id="rId47" o:title=""/>
          </v:shape>
          <o:OLEObject Type="Embed" ProgID="Equation.DSMT4" ShapeID="_x0000_i1216" DrawAspect="Content" ObjectID="_1578732876" r:id="rId51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460" w:dyaOrig="279">
          <v:shape id="_x0000_i1217" type="#_x0000_t75" style="width:72.65pt;height:14.4pt" o:ole="">
            <v:imagedata r:id="rId52" o:title=""/>
          </v:shape>
          <o:OLEObject Type="Embed" ProgID="Equation.DSMT4" ShapeID="_x0000_i1217" DrawAspect="Content" ObjectID="_1578732877" r:id="rId53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880" w:dyaOrig="279">
          <v:shape id="_x0000_i1218" type="#_x0000_t75" style="width:43.85pt;height:14.4pt" o:ole="">
            <v:imagedata r:id="rId54" o:title=""/>
          </v:shape>
          <o:OLEObject Type="Embed" ProgID="Equation.DSMT4" ShapeID="_x0000_i1218" DrawAspect="Content" ObjectID="_1578732878" r:id="rId55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หุนามในรูปผลสำเร็จคือ </w:t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880" w:dyaOrig="279">
          <v:shape id="_x0000_i1219" type="#_x0000_t75" style="width:43.85pt;height:14.4pt" o:ole="">
            <v:imagedata r:id="rId54" o:title=""/>
          </v:shape>
          <o:OLEObject Type="Embed" ProgID="Equation.DSMT4" ShapeID="_x0000_i1219" DrawAspect="Content" ObjectID="_1578732879" r:id="rId56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มี </w:t>
      </w:r>
      <w:r w:rsidRPr="00C56DF9">
        <w:rPr>
          <w:rFonts w:ascii="TH SarabunPSK" w:hAnsi="TH SarabunPSK" w:cs="TH SarabunPSK"/>
          <w:sz w:val="32"/>
          <w:szCs w:val="32"/>
        </w:rPr>
        <w:t xml:space="preserve">2 </w:t>
      </w:r>
      <w:r w:rsidRPr="00C56DF9">
        <w:rPr>
          <w:rFonts w:ascii="TH SarabunPSK" w:hAnsi="TH SarabunPSK" w:cs="TH SarabunPSK"/>
          <w:sz w:val="32"/>
          <w:szCs w:val="32"/>
          <w:cs/>
        </w:rPr>
        <w:t>พจน์ พจน์ที่หนึ่งมีดีกรี =</w:t>
      </w:r>
      <w:r w:rsidRPr="00C56DF9">
        <w:rPr>
          <w:rFonts w:ascii="TH SarabunPSK" w:hAnsi="TH SarabunPSK" w:cs="TH SarabunPSK"/>
          <w:sz w:val="32"/>
          <w:szCs w:val="32"/>
        </w:rPr>
        <w:t xml:space="preserve">1,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ที่สองมีดีกรี = </w:t>
      </w:r>
      <w:r w:rsidRPr="00C56DF9">
        <w:rPr>
          <w:rFonts w:ascii="TH SarabunPSK" w:hAnsi="TH SarabunPSK" w:cs="TH SarabunPSK"/>
          <w:sz w:val="32"/>
          <w:szCs w:val="32"/>
        </w:rPr>
        <w:t>0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ดังนั้นพหุนามนี้มีดีกรีเท่ากับ </w:t>
      </w:r>
      <w:r w:rsidRPr="00C56DF9">
        <w:rPr>
          <w:rFonts w:ascii="TH SarabunPSK" w:hAnsi="TH SarabunPSK" w:cs="TH SarabunPSK"/>
          <w:sz w:val="32"/>
          <w:szCs w:val="32"/>
        </w:rPr>
        <w:t>1</w:t>
      </w:r>
    </w:p>
    <w:p w:rsidR="00DA4043" w:rsidRPr="00C56DF9" w:rsidRDefault="00DA4043" w:rsidP="00DA4043">
      <w:pPr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</w:rPr>
        <w:t>2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320" w:dyaOrig="360">
          <v:shape id="_x0000_i1220" type="#_x0000_t75" style="width:115.85pt;height:18.8pt" o:ole="">
            <v:imagedata r:id="rId49" o:title=""/>
          </v:shape>
          <o:OLEObject Type="Embed" ProgID="Equation.DSMT4" ShapeID="_x0000_i1220" DrawAspect="Content" ObjectID="_1578732880" r:id="rId57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=      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320" w:dyaOrig="360">
          <v:shape id="_x0000_i1221" type="#_x0000_t75" style="width:115.85pt;height:18.8pt" o:ole="">
            <v:imagedata r:id="rId58" o:title=""/>
          </v:shape>
          <o:OLEObject Type="Embed" ProgID="Equation.DSMT4" ShapeID="_x0000_i1221" DrawAspect="Content" ObjectID="_1578732881" r:id="rId59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=       </w:t>
      </w:r>
      <w:r w:rsidRPr="00C56DF9">
        <w:rPr>
          <w:rFonts w:ascii="TH SarabunPSK" w:hAnsi="TH SarabunPSK" w:cs="TH SarabunPSK"/>
          <w:position w:val="-10"/>
          <w:sz w:val="32"/>
          <w:szCs w:val="32"/>
        </w:rPr>
        <w:object w:dxaOrig="1740" w:dyaOrig="360">
          <v:shape id="_x0000_i1222" type="#_x0000_t75" style="width:87.05pt;height:18.15pt" o:ole="">
            <v:imagedata r:id="rId60" o:title=""/>
          </v:shape>
          <o:OLEObject Type="Embed" ProgID="Equation.DSMT4" ShapeID="_x0000_i1222" DrawAspect="Content" ObjectID="_1578732882" r:id="rId61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หุนามในรูปผลสำเร็จคือ </w:t>
      </w:r>
      <w:r w:rsidRPr="00C56DF9">
        <w:rPr>
          <w:rFonts w:ascii="TH SarabunPSK" w:hAnsi="TH SarabunPSK" w:cs="TH SarabunPSK"/>
          <w:position w:val="-10"/>
          <w:sz w:val="32"/>
          <w:szCs w:val="32"/>
        </w:rPr>
        <w:object w:dxaOrig="1740" w:dyaOrig="360">
          <v:shape id="_x0000_i1223" type="#_x0000_t75" style="width:87.05pt;height:18.15pt" o:ole="">
            <v:imagedata r:id="rId60" o:title=""/>
          </v:shape>
          <o:OLEObject Type="Embed" ProgID="Equation.DSMT4" ShapeID="_x0000_i1223" DrawAspect="Content" ObjectID="_1578732883" r:id="rId6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มี </w:t>
      </w:r>
      <w:r w:rsidRPr="00C56DF9">
        <w:rPr>
          <w:rFonts w:ascii="TH SarabunPSK" w:hAnsi="TH SarabunPSK" w:cs="TH SarabunPSK"/>
          <w:sz w:val="32"/>
          <w:szCs w:val="32"/>
        </w:rPr>
        <w:t xml:space="preserve">4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 พจน์ที่หนึ่งมีดีกรี = </w:t>
      </w:r>
      <w:r w:rsidRPr="00C56DF9">
        <w:rPr>
          <w:rFonts w:ascii="TH SarabunPSK" w:hAnsi="TH SarabunPSK" w:cs="TH SarabunPSK"/>
          <w:sz w:val="32"/>
          <w:szCs w:val="32"/>
        </w:rPr>
        <w:t xml:space="preserve">3,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ที่สองมีดีกรี = </w:t>
      </w:r>
      <w:r w:rsidRPr="00C56DF9">
        <w:rPr>
          <w:rFonts w:ascii="TH SarabunPSK" w:hAnsi="TH SarabunPSK" w:cs="TH SarabunPSK"/>
          <w:sz w:val="32"/>
          <w:szCs w:val="32"/>
        </w:rPr>
        <w:t xml:space="preserve">2,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พจน์ที่สามมีดีกรี = </w:t>
      </w:r>
      <w:r w:rsidRPr="00C56DF9">
        <w:rPr>
          <w:rFonts w:ascii="TH SarabunPSK" w:hAnsi="TH SarabunPSK" w:cs="TH SarabunPSK"/>
          <w:sz w:val="32"/>
          <w:szCs w:val="32"/>
        </w:rPr>
        <w:t xml:space="preserve">2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และพจน์ที่สี่มีดีกรี = </w:t>
      </w:r>
      <w:r w:rsidRPr="00C56DF9"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ดังนั้นพหุนามนี้มีดีกรีเท่ากับ </w:t>
      </w:r>
      <w:r w:rsidRPr="00C56DF9">
        <w:rPr>
          <w:rFonts w:ascii="TH SarabunPSK" w:hAnsi="TH SarabunPSK" w:cs="TH SarabunPSK"/>
          <w:sz w:val="32"/>
          <w:szCs w:val="32"/>
        </w:rPr>
        <w:t>3</w:t>
      </w:r>
    </w:p>
    <w:p w:rsidR="00DA4043" w:rsidRPr="00C56DF9" w:rsidRDefault="00DA4043" w:rsidP="00DA4043">
      <w:pPr>
        <w:spacing w:before="240"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. ครูอธิบาย</w:t>
      </w:r>
      <w:r w:rsidRPr="00C56DF9">
        <w:rPr>
          <w:rFonts w:ascii="TH SarabunPSK" w:hAnsi="TH SarabunPSK" w:cs="TH SarabunPSK"/>
          <w:sz w:val="32"/>
          <w:szCs w:val="32"/>
          <w:cs/>
        </w:rPr>
        <w:t>การหาผลบวกของพหุนาม ทำได้โดยการนำพหุนามมาเขียนในรูปการบวกและถ้ามีพจน์ที่คล้ายกันให้บวกพจน์ที่คล้ายกันเข้าด้วยกัน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>ตัวอย่าง</w:t>
      </w:r>
      <w:r>
        <w:rPr>
          <w:rFonts w:ascii="TH SarabunPSK" w:hAnsi="TH SarabunPSK" w:cs="TH SarabunPSK" w:hint="cs"/>
          <w:sz w:val="32"/>
          <w:szCs w:val="32"/>
          <w:u w:val="double"/>
          <w:cs/>
        </w:rPr>
        <w:t>ที่</w:t>
      </w: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u w:val="double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หาผลบวกของ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999" w:dyaOrig="279">
          <v:shape id="_x0000_i1224" type="#_x0000_t75" style="width:50.1pt;height:14.4pt" o:ole="">
            <v:imagedata r:id="rId63" o:title=""/>
          </v:shape>
          <o:OLEObject Type="Embed" ProgID="Equation.DSMT4" ShapeID="_x0000_i1224" DrawAspect="Content" ObjectID="_1578732884" r:id="rId64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639" w:dyaOrig="279">
          <v:shape id="_x0000_i1225" type="#_x0000_t75" style="width:31.3pt;height:14.4pt" o:ole="">
            <v:imagedata r:id="rId65" o:title=""/>
          </v:shape>
          <o:OLEObject Type="Embed" ProgID="Equation.DSMT4" ShapeID="_x0000_i1225" DrawAspect="Content" ObjectID="_1578732885" r:id="rId66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จะได้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120" w:dyaOrig="320">
          <v:shape id="_x0000_i1226" type="#_x0000_t75" style="width:107.05pt;height:15.65pt" o:ole="">
            <v:imagedata r:id="rId67" o:title=""/>
          </v:shape>
          <o:OLEObject Type="Embed" ProgID="Equation.DSMT4" ShapeID="_x0000_i1226" DrawAspect="Content" ObjectID="_1578732886" r:id="rId68"/>
        </w:objec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1660" w:dyaOrig="279">
          <v:shape id="_x0000_i1227" type="#_x0000_t75" style="width:83.25pt;height:14.4pt" o:ole="">
            <v:imagedata r:id="rId69" o:title=""/>
          </v:shape>
          <o:OLEObject Type="Embed" ProgID="Equation.DSMT4" ShapeID="_x0000_i1227" DrawAspect="Content" ObjectID="_1578732887" r:id="rId70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10"/>
          <w:sz w:val="32"/>
          <w:szCs w:val="32"/>
        </w:rPr>
        <w:object w:dxaOrig="2000" w:dyaOrig="320">
          <v:shape id="_x0000_i1228" type="#_x0000_t75" style="width:100.15pt;height:15.65pt" o:ole="">
            <v:imagedata r:id="rId71" o:title=""/>
          </v:shape>
          <o:OLEObject Type="Embed" ProgID="Equation.DSMT4" ShapeID="_x0000_i1228" DrawAspect="Content" ObjectID="_1578732888" r:id="rId7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740" w:dyaOrig="279">
          <v:shape id="_x0000_i1229" type="#_x0000_t75" style="width:37.55pt;height:14.4pt" o:ole="">
            <v:imagedata r:id="rId73" o:title=""/>
          </v:shape>
          <o:OLEObject Type="Embed" ProgID="Equation.DSMT4" ShapeID="_x0000_i1229" DrawAspect="Content" ObjectID="_1578732889" r:id="rId74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lastRenderedPageBreak/>
        <w:t>ตัวอย่าง</w:t>
      </w:r>
      <w:r>
        <w:rPr>
          <w:rFonts w:ascii="TH SarabunPSK" w:hAnsi="TH SarabunPSK" w:cs="TH SarabunPSK" w:hint="cs"/>
          <w:sz w:val="32"/>
          <w:szCs w:val="32"/>
          <w:u w:val="double"/>
          <w:cs/>
        </w:rPr>
        <w:t>ที่</w:t>
      </w: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u w:val="double"/>
        </w:rPr>
        <w:t>3</w:t>
      </w:r>
      <w:r w:rsidRPr="00C56DF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หาผลบวกของ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340" w:dyaOrig="279">
          <v:shape id="_x0000_i1230" type="#_x0000_t75" style="width:67.6pt;height:14.4pt" o:ole="">
            <v:imagedata r:id="rId75" o:title=""/>
          </v:shape>
          <o:OLEObject Type="Embed" ProgID="Equation.DSMT4" ShapeID="_x0000_i1230" DrawAspect="Content" ObjectID="_1578732890" r:id="rId76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1480" w:dyaOrig="279">
          <v:shape id="_x0000_i1231" type="#_x0000_t75" style="width:73.25pt;height:14.4pt" o:ole="">
            <v:imagedata r:id="rId77" o:title=""/>
          </v:shape>
          <o:OLEObject Type="Embed" ProgID="Equation.DSMT4" ShapeID="_x0000_i1231" DrawAspect="Content" ObjectID="_1578732891" r:id="rId78"/>
        </w:objec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A15FA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จะได้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3280" w:dyaOrig="320">
          <v:shape id="_x0000_i1232" type="#_x0000_t75" style="width:162.8pt;height:15.65pt" o:ole="">
            <v:imagedata r:id="rId79" o:title=""/>
          </v:shape>
          <o:OLEObject Type="Embed" ProgID="Equation.DSMT4" ShapeID="_x0000_i1232" DrawAspect="Content" ObjectID="_1578732892" r:id="rId80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2799" w:dyaOrig="279">
          <v:shape id="_x0000_i1233" type="#_x0000_t75" style="width:140.25pt;height:14.4pt" o:ole="">
            <v:imagedata r:id="rId81" o:title=""/>
          </v:shape>
          <o:OLEObject Type="Embed" ProgID="Equation.DSMT4" ShapeID="_x0000_i1233" DrawAspect="Content" ObjectID="_1578732893" r:id="rId8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2799" w:dyaOrig="279">
          <v:shape id="_x0000_i1234" type="#_x0000_t75" style="width:140.25pt;height:14.4pt" o:ole="">
            <v:imagedata r:id="rId83" o:title=""/>
          </v:shape>
          <o:OLEObject Type="Embed" ProgID="Equation.DSMT4" ShapeID="_x0000_i1234" DrawAspect="Content" ObjectID="_1578732894" r:id="rId84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1260" w:dyaOrig="279">
          <v:shape id="_x0000_i1235" type="#_x0000_t75" style="width:62pt;height:14.4pt" o:ole="">
            <v:imagedata r:id="rId85" o:title=""/>
          </v:shape>
          <o:OLEObject Type="Embed" ProgID="Equation.DSMT4" ShapeID="_x0000_i1235" DrawAspect="Content" ObjectID="_1578732895" r:id="rId86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before="240"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อธิบายนักเรียนว่า </w:t>
      </w:r>
      <w:r w:rsidRPr="00C56DF9">
        <w:rPr>
          <w:rFonts w:ascii="TH SarabunPSK" w:hAnsi="TH SarabunPSK" w:cs="TH SarabunPSK"/>
          <w:sz w:val="32"/>
          <w:szCs w:val="32"/>
          <w:cs/>
        </w:rPr>
        <w:t>สำหรับการหาผลลบใช้หลักการทำนองเดียวกันกับการลบเอกนาม โดยเขียนพหุนามในรูปการลบให้อยู่ในรูปการบวกของพหุนามด้วยจำนวนตรงข้ามของพหุนามที่เป็นตัวลบพหุนามตรงข้ามของพหุนามใดเท่ากับผลบวกของพจน์ตรงข้ามของแต่ละพจน์ของพหุนามนั้น เช่น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พหุนาม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540" w:dyaOrig="279">
          <v:shape id="_x0000_i1236" type="#_x0000_t75" style="width:26.9pt;height:14.4pt" o:ole="">
            <v:imagedata r:id="rId87" o:title=""/>
          </v:shape>
          <o:OLEObject Type="Embed" ProgID="Equation.DSMT4" ShapeID="_x0000_i1236" DrawAspect="Content" ObjectID="_1578732896" r:id="rId88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จำนวนตรงข้าม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660" w:dyaOrig="279">
          <v:shape id="_x0000_i1237" type="#_x0000_t75" style="width:33.8pt;height:14.4pt" o:ole="">
            <v:imagedata r:id="rId89" o:title=""/>
          </v:shape>
          <o:OLEObject Type="Embed" ProgID="Equation.DSMT4" ShapeID="_x0000_i1237" DrawAspect="Content" ObjectID="_1578732897" r:id="rId90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พหุนาม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580" w:dyaOrig="320">
          <v:shape id="_x0000_i1238" type="#_x0000_t75" style="width:29.45pt;height:15.65pt" o:ole="">
            <v:imagedata r:id="rId91" o:title=""/>
          </v:shape>
          <o:OLEObject Type="Embed" ProgID="Equation.DSMT4" ShapeID="_x0000_i1238" DrawAspect="Content" ObjectID="_1578732898" r:id="rId9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ab/>
        <w:t xml:space="preserve">จำนวนตรงข้ามคือ </w:t>
      </w:r>
      <w:r w:rsidRPr="00C56DF9">
        <w:rPr>
          <w:rFonts w:ascii="TH SarabunPSK" w:hAnsi="TH SarabunPSK" w:cs="TH SarabunPSK"/>
          <w:position w:val="-6"/>
          <w:sz w:val="32"/>
          <w:szCs w:val="32"/>
          <w:cs/>
        </w:rPr>
        <w:object w:dxaOrig="720" w:dyaOrig="320">
          <v:shape id="_x0000_i1239" type="#_x0000_t75" style="width:36.95pt;height:15.65pt" o:ole="">
            <v:imagedata r:id="rId93" o:title=""/>
          </v:shape>
          <o:OLEObject Type="Embed" ProgID="Equation.DSMT4" ShapeID="_x0000_i1239" DrawAspect="Content" ObjectID="_1578732899" r:id="rId94"/>
        </w:object>
      </w:r>
    </w:p>
    <w:p w:rsidR="00DA4043" w:rsidRPr="00C56DF9" w:rsidRDefault="00DA4043" w:rsidP="00DA4043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>และการหาผลลบใช้ความสัมพันธ์ดังนี้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6231D693" wp14:editId="2D01B5B9">
                <wp:simplePos x="0" y="0"/>
                <wp:positionH relativeFrom="margin">
                  <wp:align>center</wp:align>
                </wp:positionH>
                <wp:positionV relativeFrom="paragraph">
                  <wp:posOffset>126420</wp:posOffset>
                </wp:positionV>
                <wp:extent cx="5022850" cy="500933"/>
                <wp:effectExtent l="0" t="0" r="25400" b="13970"/>
                <wp:wrapNone/>
                <wp:docPr id="42" name="แผนผังลําดับงาน: กระบวนการสำรอง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22850" cy="500933"/>
                        </a:xfrm>
                        <a:prstGeom prst="flowChartAlternateProcess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684312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แผนผังลําดับงาน: กระบวนการสำรอง 42" o:spid="_x0000_s1026" type="#_x0000_t176" style="position:absolute;margin-left:0;margin-top:9.95pt;width:395.5pt;height:39.45pt;z-index:-251648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" fillcolor="white [3201]" strokecolor="black [3213]" strokeweight="2pt">
                <v:path arrowok="t"/>
                <w10:wrap anchorx="margin"/>
              </v:shape>
            </w:pict>
          </mc:Fallback>
        </mc:AlternateContent>
      </w:r>
    </w:p>
    <w:p w:rsidR="00DA4043" w:rsidRPr="00BC134D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BC134D">
        <w:rPr>
          <w:rFonts w:ascii="TH SarabunPSK" w:hAnsi="TH SarabunPSK" w:cs="TH SarabunPSK"/>
          <w:sz w:val="32"/>
          <w:szCs w:val="32"/>
          <w:cs/>
        </w:rPr>
        <w:t xml:space="preserve">พหุนามตัวตั้ง – พหุนามตัวลบ  =  พหุนามตัวตั้ง + พหุนามตรงข้ามของพหุนามตัวลบ  </w:t>
      </w:r>
      <w:r w:rsidRPr="00BC134D">
        <w:rPr>
          <w:rFonts w:ascii="TH SarabunPSK" w:hAnsi="TH SarabunPSK" w:cs="TH SarabunPSK"/>
          <w:i/>
          <w:iCs/>
          <w:sz w:val="32"/>
          <w:szCs w:val="32"/>
          <w:cs/>
        </w:rPr>
        <w:tab/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C56DF9"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C134D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BC134D">
        <w:rPr>
          <w:rFonts w:ascii="TH SarabunPSK" w:hAnsi="TH SarabunPSK" w:cs="TH SarabunPSK"/>
          <w:sz w:val="32"/>
          <w:szCs w:val="32"/>
          <w:u w:val="double"/>
        </w:rPr>
        <w:t>4</w:t>
      </w:r>
      <w:r w:rsidRPr="00C56DF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จงหาผลลบ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1760" w:dyaOrig="320">
          <v:shape id="_x0000_i1240" type="#_x0000_t75" style="width:87.65pt;height:15.65pt" o:ole="">
            <v:imagedata r:id="rId95" o:title=""/>
          </v:shape>
          <o:OLEObject Type="Embed" ProgID="Equation.DSMT4" ShapeID="_x0000_i1240" DrawAspect="Content" ObjectID="_1578732900" r:id="rId96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C134D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1760" w:dyaOrig="320">
          <v:shape id="_x0000_i1241" type="#_x0000_t75" style="width:87.65pt;height:15.65pt" o:ole="">
            <v:imagedata r:id="rId95" o:title=""/>
          </v:shape>
          <o:OLEObject Type="Embed" ProgID="Equation.DSMT4" ShapeID="_x0000_i1241" DrawAspect="Content" ObjectID="_1578732901" r:id="rId97"/>
        </w:objec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=        </w:t>
      </w:r>
      <w:r w:rsidRPr="00C56DF9"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1900" w:dyaOrig="320">
          <v:shape id="_x0000_i1242" type="#_x0000_t75" style="width:94.55pt;height:15.65pt" o:ole="">
            <v:imagedata r:id="rId98" o:title=""/>
          </v:shape>
          <o:OLEObject Type="Embed" ProgID="Equation.DSMT4" ShapeID="_x0000_i1242" DrawAspect="Content" ObjectID="_1578732902" r:id="rId99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ab/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1420" w:dyaOrig="279">
          <v:shape id="_x0000_i1243" type="#_x0000_t75" style="width:71.35pt;height:14.4pt" o:ole="">
            <v:imagedata r:id="rId100" o:title=""/>
          </v:shape>
          <o:OLEObject Type="Embed" ProgID="Equation.DSMT4" ShapeID="_x0000_i1243" DrawAspect="Content" ObjectID="_1578732903" r:id="rId101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1420" w:dyaOrig="279">
          <v:shape id="_x0000_i1244" type="#_x0000_t75" style="width:71.35pt;height:14.4pt" o:ole="">
            <v:imagedata r:id="rId102" o:title=""/>
          </v:shape>
          <o:OLEObject Type="Embed" ProgID="Equation.DSMT4" ShapeID="_x0000_i1244" DrawAspect="Content" ObjectID="_1578732904" r:id="rId103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639" w:dyaOrig="279">
          <v:shape id="_x0000_i1245" type="#_x0000_t75" style="width:31.3pt;height:14.4pt" o:ole="">
            <v:imagedata r:id="rId104" o:title=""/>
          </v:shape>
          <o:OLEObject Type="Embed" ProgID="Equation.DSMT4" ShapeID="_x0000_i1245" DrawAspect="Content" ObjectID="_1578732905" r:id="rId105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C134D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BC134D">
        <w:rPr>
          <w:rFonts w:ascii="TH SarabunPSK" w:hAnsi="TH SarabunPSK" w:cs="TH SarabunPSK"/>
          <w:sz w:val="32"/>
          <w:szCs w:val="32"/>
          <w:u w:val="double"/>
        </w:rPr>
        <w:t>5</w:t>
      </w:r>
      <w:r w:rsidRPr="00C56DF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จงหาผลลบ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260" w:dyaOrig="360">
          <v:shape id="_x0000_i1246" type="#_x0000_t75" style="width:113.3pt;height:18.8pt" o:ole="">
            <v:imagedata r:id="rId106" o:title=""/>
          </v:shape>
          <o:OLEObject Type="Embed" ProgID="Equation.DSMT4" ShapeID="_x0000_i1246" DrawAspect="Content" ObjectID="_1578732906" r:id="rId107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C134D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260" w:dyaOrig="360">
          <v:shape id="_x0000_i1247" type="#_x0000_t75" style="width:113.3pt;height:18.8pt" o:ole="">
            <v:imagedata r:id="rId106" o:title=""/>
          </v:shape>
          <o:OLEObject Type="Embed" ProgID="Equation.DSMT4" ShapeID="_x0000_i1247" DrawAspect="Content" ObjectID="_1578732907" r:id="rId108"/>
        </w:objec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=        </w:t>
      </w:r>
      <w:r w:rsidRPr="00C56DF9">
        <w:rPr>
          <w:rFonts w:ascii="TH SarabunPSK" w:hAnsi="TH SarabunPSK" w:cs="TH SarabunPSK"/>
          <w:position w:val="-10"/>
          <w:sz w:val="32"/>
          <w:szCs w:val="32"/>
          <w:cs/>
        </w:rPr>
        <w:object w:dxaOrig="2400" w:dyaOrig="360">
          <v:shape id="_x0000_i1248" type="#_x0000_t75" style="width:120.2pt;height:18.8pt" o:ole="">
            <v:imagedata r:id="rId109" o:title=""/>
          </v:shape>
          <o:OLEObject Type="Embed" ProgID="Equation.DSMT4" ShapeID="_x0000_i1248" DrawAspect="Content" ObjectID="_1578732908" r:id="rId110"/>
        </w:objec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2060" w:dyaOrig="320">
          <v:shape id="_x0000_i1249" type="#_x0000_t75" style="width:102.7pt;height:15.65pt" o:ole="">
            <v:imagedata r:id="rId111" o:title=""/>
          </v:shape>
          <o:OLEObject Type="Embed" ProgID="Equation.DSMT4" ShapeID="_x0000_i1249" DrawAspect="Content" ObjectID="_1578732909" r:id="rId112"/>
        </w:objec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=</w: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position w:val="-6"/>
          <w:sz w:val="32"/>
          <w:szCs w:val="32"/>
        </w:rPr>
        <w:object w:dxaOrig="1219" w:dyaOrig="320">
          <v:shape id="_x0000_i1250" type="#_x0000_t75" style="width:60.75pt;height:15.65pt" o:ole="">
            <v:imagedata r:id="rId113" o:title=""/>
          </v:shape>
          <o:OLEObject Type="Embed" ProgID="Equation.DSMT4" ShapeID="_x0000_i1250" DrawAspect="Content" ObjectID="_1578732910" r:id="rId114"/>
        </w:object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</w:p>
    <w:p w:rsidR="00DA4043" w:rsidRPr="00C56DF9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8</w:t>
      </w:r>
      <w:r w:rsidRPr="00C56DF9">
        <w:rPr>
          <w:rFonts w:ascii="TH SarabunPSK" w:hAnsi="TH SarabunPSK" w:cs="TH SarabunPSK"/>
          <w:sz w:val="32"/>
          <w:szCs w:val="32"/>
          <w:cs/>
        </w:rPr>
        <w:t>. ครูเขียนนิพจน์บนกระดานแล้วสุ่มนักเรียนบอกว่าเป็นพหุนามหรือไม่พร้อมเหตุผล ครูและนักเรียนร่วมกันตรวจสอบคำตอบ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9</w:t>
      </w:r>
      <w:r w:rsidRPr="00C56DF9">
        <w:rPr>
          <w:rFonts w:ascii="TH SarabunPSK" w:hAnsi="TH SarabunPSK" w:cs="TH SarabunPSK"/>
          <w:sz w:val="32"/>
          <w:szCs w:val="32"/>
          <w:cs/>
        </w:rPr>
        <w:t>. ครูให้นักเรียนหาผลบวกของเลขชี้กำลังของตัวแปรในพหุนามที่มีตัวแปรหลายตัว</w:t>
      </w:r>
    </w:p>
    <w:p w:rsidR="00DA4043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10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. ครูแนะนำนักเรียนเกี่ยวกับดีกรีของพหุนามว่า ค่าที่มากที่สุดของผลบวกของเลขชี้กำลังของตัวแปรในแต่ละพจน์ของพหุนาม เรียกว่า </w:t>
      </w:r>
      <w:r w:rsidRPr="00192140">
        <w:rPr>
          <w:rFonts w:ascii="TH SarabunPSK" w:hAnsi="TH SarabunPSK" w:cs="TH SarabunPSK"/>
          <w:b/>
          <w:bCs/>
          <w:sz w:val="32"/>
          <w:szCs w:val="32"/>
          <w:cs/>
        </w:rPr>
        <w:t>ดีกรีของพหุนาม</w:t>
      </w:r>
    </w:p>
    <w:p w:rsidR="00DA4043" w:rsidRPr="00A63921" w:rsidRDefault="00DA4043" w:rsidP="00DA4043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รวบยอด</w:t>
      </w:r>
    </w:p>
    <w:p w:rsidR="00DA4043" w:rsidRDefault="00DA4043" w:rsidP="00DA4043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. ครูให้นักเรียนร่วมกันสรุปเรื่อง การบวกและการลบเอกนามที่เรียนในวันนี้ ดังนี้</w:t>
      </w:r>
    </w:p>
    <w:p w:rsidR="00DA4043" w:rsidRPr="00C56DF9" w:rsidRDefault="00DA4043" w:rsidP="00DA4043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1</w:t>
      </w:r>
      <w:r w:rsidRPr="00C56DF9">
        <w:rPr>
          <w:rFonts w:ascii="TH SarabunPSK" w:hAnsi="TH SarabunPSK" w:cs="TH SarabunPSK"/>
          <w:sz w:val="32"/>
          <w:szCs w:val="32"/>
          <w:cs/>
        </w:rPr>
        <w:t>. ครูให้นักเรียนช่วยกันสรุปความหมายของพหุนามและดีกรีของพหุนาม ดังนี้</w:t>
      </w:r>
    </w:p>
    <w:p w:rsidR="00DA4043" w:rsidRPr="00C56DF9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lastRenderedPageBreak/>
        <w:tab/>
      </w: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พหุนาม คือ นิพจน์ที่ได้จากพจน์หลายพจน์นำมาบวกลบและ/หรือคูณกัน โดยที่แต่ละพจน์เป็นเอกนาม ดีกรีของพหุนาม เป็นค่าที่มากที่สุดของผลบวกของเลขชี้กำลังของตัวแปรในแต่ละพจน์ของพหุนาม</w:t>
      </w:r>
    </w:p>
    <w:p w:rsidR="00DA4043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12</w:t>
      </w:r>
      <w:r>
        <w:rPr>
          <w:rFonts w:ascii="TH SarabunPSK" w:hAnsi="TH SarabunPSK" w:cs="TH SarabunPSK"/>
          <w:sz w:val="32"/>
          <w:szCs w:val="32"/>
          <w:cs/>
        </w:rPr>
        <w:t>. ครูให้นักเรียนช่วยกัน</w:t>
      </w:r>
      <w:r w:rsidRPr="00C56DF9">
        <w:rPr>
          <w:rFonts w:ascii="TH SarabunPSK" w:hAnsi="TH SarabunPSK" w:cs="TH SarabunPSK"/>
          <w:sz w:val="32"/>
          <w:szCs w:val="32"/>
          <w:cs/>
        </w:rPr>
        <w:t>สรุปหลักการบวกลบพหุนาม ดังนี้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DA4043" w:rsidRPr="00C56DF9" w:rsidRDefault="00DA4043" w:rsidP="00DA4043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  <w:cs/>
        </w:rPr>
        <w:t xml:space="preserve">หลักการบวกพหุนามสามารถทำได้ </w:t>
      </w:r>
      <w:r w:rsidRPr="00C56DF9">
        <w:rPr>
          <w:rFonts w:ascii="TH SarabunPSK" w:hAnsi="TH SarabunPSK" w:cs="TH SarabunPSK"/>
          <w:sz w:val="32"/>
          <w:szCs w:val="32"/>
        </w:rPr>
        <w:t>2</w:t>
      </w:r>
      <w:r w:rsidRPr="00C56DF9">
        <w:rPr>
          <w:rFonts w:ascii="TH SarabunPSK" w:hAnsi="TH SarabunPSK" w:cs="TH SarabunPSK"/>
          <w:sz w:val="32"/>
          <w:szCs w:val="32"/>
          <w:cs/>
        </w:rPr>
        <w:t xml:space="preserve"> วิธี คือ</w:t>
      </w:r>
    </w:p>
    <w:p w:rsidR="00DA4043" w:rsidRPr="00C56DF9" w:rsidRDefault="00DA4043" w:rsidP="00DA4043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- การบวกตามแนวนอน สามารถทำได้โดยการรวมพจน์ที่คล้ายกัน</w:t>
      </w:r>
    </w:p>
    <w:p w:rsidR="00DA4043" w:rsidRPr="00C56DF9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- การบวกตามแนวตั้ง สามารถทำได้โดยตั้งพจน์ที่คล้ายกันให้ตรงกัน แล้วจึงรวมพจน์เข้าด้วยกัน</w:t>
      </w:r>
    </w:p>
    <w:p w:rsidR="00DA4043" w:rsidRPr="00C56DF9" w:rsidRDefault="00DA4043" w:rsidP="00DA404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56DF9">
        <w:rPr>
          <w:rFonts w:ascii="TH SarabunPSK" w:hAnsi="TH SarabunPSK" w:cs="TH SarabunPSK"/>
          <w:sz w:val="32"/>
          <w:szCs w:val="32"/>
        </w:rPr>
        <w:tab/>
      </w:r>
      <w:r w:rsidRPr="00C56DF9">
        <w:rPr>
          <w:rFonts w:ascii="TH SarabunPSK" w:hAnsi="TH SarabunPSK" w:cs="TH SarabunPSK"/>
          <w:sz w:val="32"/>
          <w:szCs w:val="32"/>
          <w:cs/>
        </w:rPr>
        <w:t>หลักการลบพหุนามใช้หลักการเดียวกับการบวกพหุนาม โดยเปลี่ยนเครื่องหมายลบเป็นบวก แล้วเปลี่ยนพจน์ของตัวลบเป็นตรงกันข้าม</w:t>
      </w:r>
      <w:r>
        <w:rPr>
          <w:rFonts w:ascii="TH SarabunPSK" w:hAnsi="TH SarabunPSK" w:cs="TH SarabunPSK"/>
          <w:sz w:val="32"/>
          <w:szCs w:val="32"/>
          <w:cs/>
        </w:rPr>
        <w:t xml:space="preserve"> จากนั้นดำเนินการบวกพหุนามดังที่</w:t>
      </w:r>
      <w:r w:rsidRPr="00C56DF9">
        <w:rPr>
          <w:rFonts w:ascii="TH SarabunPSK" w:hAnsi="TH SarabunPSK" w:cs="TH SarabunPSK"/>
          <w:sz w:val="32"/>
          <w:szCs w:val="32"/>
          <w:cs/>
        </w:rPr>
        <w:t>เคยเรียนมา</w:t>
      </w:r>
    </w:p>
    <w:p w:rsidR="00DA4043" w:rsidRPr="00A63921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13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>
        <w:rPr>
          <w:rFonts w:ascii="TH SarabunPSK" w:hAnsi="TH SarabunPSK" w:cs="TH SarabunPSK"/>
          <w:sz w:val="32"/>
          <w:szCs w:val="32"/>
          <w:cs/>
        </w:rPr>
        <w:t xml:space="preserve"> 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53 และแบบฝึกหัด 2.</w:t>
      </w:r>
      <w:r>
        <w:rPr>
          <w:rFonts w:ascii="TH SarabunPSK" w:hAnsi="TH SarabunPSK" w:cs="TH SarabunPSK" w:hint="cs"/>
          <w:sz w:val="32"/>
          <w:szCs w:val="32"/>
          <w:cs/>
        </w:rPr>
        <w:t>4 ข ข้อที่ 1         ในหน้าที่ 59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DA4043" w:rsidRPr="00A63921" w:rsidRDefault="00DA4043" w:rsidP="00DA4043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หลักฐานการเรียนรู้</w:t>
      </w:r>
    </w:p>
    <w:p w:rsidR="00DA4043" w:rsidRPr="00A63921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>
        <w:rPr>
          <w:rFonts w:ascii="TH SarabunPSK" w:hAnsi="TH SarabunPSK" w:cs="TH SarabunPSK"/>
          <w:sz w:val="32"/>
          <w:szCs w:val="32"/>
          <w:cs/>
        </w:rPr>
        <w:t xml:space="preserve"> 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53 และแบบฝึกหัด 2.</w:t>
      </w:r>
      <w:r>
        <w:rPr>
          <w:rFonts w:ascii="TH SarabunPSK" w:hAnsi="TH SarabunPSK" w:cs="TH SarabunPSK" w:hint="cs"/>
          <w:sz w:val="32"/>
          <w:szCs w:val="32"/>
          <w:cs/>
        </w:rPr>
        <w:t>4 ข ข้อที่ 1  ในหน้าที่ 59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DA4043" w:rsidRPr="00A63921" w:rsidRDefault="00DA4043" w:rsidP="00DA4043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หนังสือเรียนวิชาคณิตศาสตร์เพิ่มเติม กลุ่มสาระการเรียนรู้คณิตศาสตร์ ช่วงชั้นที่ 3            ชั้นมัธยมศึกษาปีที่ </w:t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เล่ม </w:t>
      </w:r>
      <w:r>
        <w:rPr>
          <w:rFonts w:ascii="TH SarabunPSK" w:hAnsi="TH SarabunPSK" w:cs="TH SarabunPSK"/>
          <w:sz w:val="32"/>
          <w:szCs w:val="32"/>
        </w:rPr>
        <w:t>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ู่มือครูรายวิชาคณิตศาสตร์เพิ่มเติม กลุ่มสาระการเรียนรู้คณิตศาสตร์ ช่วงชั้น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   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เล่ม </w:t>
      </w:r>
      <w:r w:rsidRPr="00F177DC">
        <w:rPr>
          <w:rFonts w:ascii="TH SarabunPSK" w:hAnsi="TH SarabunPSK" w:cs="TH SarabunPSK"/>
          <w:sz w:val="32"/>
          <w:szCs w:val="32"/>
        </w:rPr>
        <w:t xml:space="preserve">2 </w:t>
      </w: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Pr="00A63921" w:rsidRDefault="00DA4043" w:rsidP="00DA404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DA4043" w:rsidRPr="00A63921" w:rsidRDefault="00DA4043" w:rsidP="00DA4043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lastRenderedPageBreak/>
        <w:t>กา</w:t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รวัดและการประเมิน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DA4043" w:rsidRPr="00A63921" w:rsidTr="00C56D29">
        <w:tc>
          <w:tcPr>
            <w:tcW w:w="2972" w:type="dxa"/>
          </w:tcPr>
          <w:p w:rsidR="00DA4043" w:rsidRPr="00A63921" w:rsidRDefault="00DA4043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DA4043" w:rsidRPr="00A63921" w:rsidRDefault="00DA4043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DA4043" w:rsidRPr="00A63921" w:rsidTr="00C56D29">
        <w:tc>
          <w:tcPr>
            <w:tcW w:w="2972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หุนาม</w:t>
            </w:r>
          </w:p>
        </w:tc>
        <w:tc>
          <w:tcPr>
            <w:tcW w:w="1843" w:type="dxa"/>
          </w:tcPr>
          <w:p w:rsidR="00DA4043" w:rsidRPr="00B01AC4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DA4043" w:rsidRPr="00B01AC4" w:rsidRDefault="00DA4043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2" w:type="dxa"/>
          </w:tcPr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DA4043" w:rsidRPr="00A63921" w:rsidTr="00C56D29">
        <w:tc>
          <w:tcPr>
            <w:tcW w:w="2972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DA4043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:rsidR="00DA4043" w:rsidRPr="00A63921" w:rsidRDefault="00DA4043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ให้เหตุผล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2" w:type="dxa"/>
          </w:tcPr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DA4043" w:rsidRPr="00A63921" w:rsidTr="00C56D29">
        <w:tc>
          <w:tcPr>
            <w:tcW w:w="2972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DA4043" w:rsidRPr="00A63921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DA4043" w:rsidRDefault="00DA4043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DA4043" w:rsidRPr="00A63921" w:rsidRDefault="00DA4043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DA4043" w:rsidRPr="00A63921" w:rsidTr="00C56D29">
        <w:tc>
          <w:tcPr>
            <w:tcW w:w="2972" w:type="dxa"/>
          </w:tcPr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DA4043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DA4043" w:rsidRPr="00A63921" w:rsidRDefault="00DA4043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53  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 ข ข้อที่ 1 หน้าที่ 59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2" w:type="dxa"/>
          </w:tcPr>
          <w:p w:rsidR="00DA4043" w:rsidRPr="00A63921" w:rsidRDefault="00DA4043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DA4043" w:rsidRPr="00A63921" w:rsidRDefault="00DA4043" w:rsidP="00DA4043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114E4" w:rsidRPr="00A63921" w:rsidRDefault="00DA4043" w:rsidP="00DA4043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6243A" w:rsidRDefault="0036243A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 w:hint="cs"/>
          <w:b/>
          <w:bCs/>
          <w:sz w:val="36"/>
          <w:szCs w:val="36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DA4043">
        <w:rPr>
          <w:rFonts w:ascii="TH SarabunPSK" w:hAnsi="TH SarabunPSK" w:cs="TH SarabunPSK"/>
          <w:b/>
          <w:bCs/>
          <w:sz w:val="36"/>
          <w:szCs w:val="36"/>
        </w:rPr>
        <w:t>3</w:t>
      </w:r>
      <w:bookmarkStart w:id="0" w:name="_GoBack"/>
      <w:bookmarkEnd w:id="0"/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20F5" w:rsidRDefault="002520F5" w:rsidP="0046039B">
      <w:pPr>
        <w:spacing w:after="0" w:line="240" w:lineRule="auto"/>
      </w:pPr>
      <w:r>
        <w:separator/>
      </w:r>
    </w:p>
  </w:endnote>
  <w:endnote w:type="continuationSeparator" w:id="0">
    <w:p w:rsidR="002520F5" w:rsidRDefault="002520F5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20F5" w:rsidRDefault="002520F5" w:rsidP="0046039B">
      <w:pPr>
        <w:spacing w:after="0" w:line="240" w:lineRule="auto"/>
      </w:pPr>
      <w:r>
        <w:separator/>
      </w:r>
    </w:p>
  </w:footnote>
  <w:footnote w:type="continuationSeparator" w:id="0">
    <w:p w:rsidR="002520F5" w:rsidRDefault="002520F5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88.45pt;height:144.65pt" o:bullet="t">
        <v:imagedata r:id="rId1" o:title="artC8D2"/>
      </v:shape>
    </w:pict>
  </w:numPicBullet>
  <w:numPicBullet w:numPicBulletId="1">
    <w:pict>
      <v:shape id="_x0000_i1049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6E13"/>
    <w:rsid w:val="0001584C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589D"/>
    <w:rsid w:val="0017300D"/>
    <w:rsid w:val="001A5A43"/>
    <w:rsid w:val="001A711B"/>
    <w:rsid w:val="001B4F90"/>
    <w:rsid w:val="001D3E18"/>
    <w:rsid w:val="001D3FF4"/>
    <w:rsid w:val="001E1B1C"/>
    <w:rsid w:val="001E6C8D"/>
    <w:rsid w:val="001E7194"/>
    <w:rsid w:val="001E790A"/>
    <w:rsid w:val="002079D2"/>
    <w:rsid w:val="002114E4"/>
    <w:rsid w:val="00216DB5"/>
    <w:rsid w:val="002502F2"/>
    <w:rsid w:val="002520F5"/>
    <w:rsid w:val="00261FE7"/>
    <w:rsid w:val="00267E87"/>
    <w:rsid w:val="0027430A"/>
    <w:rsid w:val="00277E95"/>
    <w:rsid w:val="0028584F"/>
    <w:rsid w:val="00290A70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76851"/>
    <w:rsid w:val="00384592"/>
    <w:rsid w:val="0038488D"/>
    <w:rsid w:val="003869BF"/>
    <w:rsid w:val="003A3A3C"/>
    <w:rsid w:val="003A3F5E"/>
    <w:rsid w:val="003C2A6A"/>
    <w:rsid w:val="003F295E"/>
    <w:rsid w:val="00410474"/>
    <w:rsid w:val="00416BB0"/>
    <w:rsid w:val="00423A79"/>
    <w:rsid w:val="00424ED5"/>
    <w:rsid w:val="00447F23"/>
    <w:rsid w:val="00451DA7"/>
    <w:rsid w:val="004554BB"/>
    <w:rsid w:val="0046039B"/>
    <w:rsid w:val="00471C66"/>
    <w:rsid w:val="00476B45"/>
    <w:rsid w:val="004900F2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20C1"/>
    <w:rsid w:val="00584AD1"/>
    <w:rsid w:val="00587C95"/>
    <w:rsid w:val="00592973"/>
    <w:rsid w:val="005B009E"/>
    <w:rsid w:val="005B1E0A"/>
    <w:rsid w:val="005B4029"/>
    <w:rsid w:val="005B4296"/>
    <w:rsid w:val="005D10D0"/>
    <w:rsid w:val="005D148D"/>
    <w:rsid w:val="005D603D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62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26BF4"/>
    <w:rsid w:val="00730F2F"/>
    <w:rsid w:val="00760E46"/>
    <w:rsid w:val="007767E1"/>
    <w:rsid w:val="007832C1"/>
    <w:rsid w:val="007864AB"/>
    <w:rsid w:val="00793C87"/>
    <w:rsid w:val="007A7370"/>
    <w:rsid w:val="007C292C"/>
    <w:rsid w:val="007C77FD"/>
    <w:rsid w:val="007D1193"/>
    <w:rsid w:val="007D3129"/>
    <w:rsid w:val="007E2A74"/>
    <w:rsid w:val="007E2AA6"/>
    <w:rsid w:val="007F560C"/>
    <w:rsid w:val="00840D2F"/>
    <w:rsid w:val="0084256B"/>
    <w:rsid w:val="008466D3"/>
    <w:rsid w:val="00864085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523EF"/>
    <w:rsid w:val="00965C2A"/>
    <w:rsid w:val="0097567D"/>
    <w:rsid w:val="0097685D"/>
    <w:rsid w:val="00982A52"/>
    <w:rsid w:val="00995050"/>
    <w:rsid w:val="009A46F4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6122"/>
    <w:rsid w:val="00A26D1D"/>
    <w:rsid w:val="00A34355"/>
    <w:rsid w:val="00A56E5C"/>
    <w:rsid w:val="00A63921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343"/>
    <w:rsid w:val="00AF6CF1"/>
    <w:rsid w:val="00B0048F"/>
    <w:rsid w:val="00B42979"/>
    <w:rsid w:val="00B4580F"/>
    <w:rsid w:val="00B464F9"/>
    <w:rsid w:val="00B47BB1"/>
    <w:rsid w:val="00B505C0"/>
    <w:rsid w:val="00B557C7"/>
    <w:rsid w:val="00B620E8"/>
    <w:rsid w:val="00B638C8"/>
    <w:rsid w:val="00B65253"/>
    <w:rsid w:val="00B71DEB"/>
    <w:rsid w:val="00BA4C6E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B755D"/>
    <w:rsid w:val="00CC507E"/>
    <w:rsid w:val="00CC65D7"/>
    <w:rsid w:val="00CD290A"/>
    <w:rsid w:val="00CD5304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A4043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8078E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74" Type="http://schemas.openxmlformats.org/officeDocument/2006/relationships/oleObject" Target="embeddings/oleObject41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113" Type="http://schemas.openxmlformats.org/officeDocument/2006/relationships/image" Target="media/image47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54" Type="http://schemas.openxmlformats.org/officeDocument/2006/relationships/image" Target="media/image20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18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0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8" Type="http://schemas.openxmlformats.org/officeDocument/2006/relationships/image" Target="media/image3.png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5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6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C91ED-E09C-4BDD-8CEF-71297794E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838</Words>
  <Characters>10478</Characters>
  <Application>Microsoft Office Word</Application>
  <DocSecurity>0</DocSecurity>
  <Lines>87</Lines>
  <Paragraphs>24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4</cp:revision>
  <cp:lastPrinted>2017-10-11T16:09:00Z</cp:lastPrinted>
  <dcterms:created xsi:type="dcterms:W3CDTF">2018-01-29T05:02:00Z</dcterms:created>
  <dcterms:modified xsi:type="dcterms:W3CDTF">2018-01-29T05:03:00Z</dcterms:modified>
</cp:coreProperties>
</file>